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6687" w:rsidRDefault="00496687" w:rsidP="00FB23A2">
      <w:r>
        <w:rPr>
          <w:rFonts w:hint="eastAsia"/>
        </w:rPr>
        <w:t>Homework 1</w:t>
      </w:r>
    </w:p>
    <w:p w:rsidR="00496687" w:rsidRDefault="00496687" w:rsidP="00496687">
      <w:pPr>
        <w:pStyle w:val="a3"/>
        <w:numPr>
          <w:ilvl w:val="0"/>
          <w:numId w:val="1"/>
        </w:numPr>
        <w:ind w:firstLineChars="0"/>
      </w:pPr>
      <w:r>
        <w:t>Illustrate the</w:t>
      </w:r>
      <w:r>
        <w:rPr>
          <w:rFonts w:hint="eastAsia"/>
        </w:rPr>
        <w:t xml:space="preserve"> phases of a </w:t>
      </w:r>
      <w:r>
        <w:t>compile</w:t>
      </w:r>
      <w:r>
        <w:rPr>
          <w:rFonts w:hint="eastAsia"/>
        </w:rPr>
        <w:t xml:space="preserve">. </w:t>
      </w:r>
      <w:r>
        <w:t>What is the main function for each phase?</w:t>
      </w:r>
    </w:p>
    <w:p w:rsidR="00496687" w:rsidRDefault="00496687" w:rsidP="00496687">
      <w:pPr>
        <w:rPr>
          <w:rFonts w:hint="eastAsia"/>
        </w:rPr>
      </w:pPr>
    </w:p>
    <w:p w:rsidR="00496687" w:rsidRDefault="00496687" w:rsidP="00496687">
      <w:pPr>
        <w:pStyle w:val="a3"/>
        <w:numPr>
          <w:ilvl w:val="0"/>
          <w:numId w:val="1"/>
        </w:numPr>
        <w:ind w:firstLineChars="0"/>
      </w:pPr>
      <w:r>
        <w:t>What are the differences among name, identifier and variable?</w:t>
      </w:r>
    </w:p>
    <w:p w:rsidR="00496687" w:rsidRDefault="00496687" w:rsidP="00496687">
      <w:pPr>
        <w:rPr>
          <w:rFonts w:hint="eastAsia"/>
        </w:rPr>
      </w:pPr>
    </w:p>
    <w:p w:rsidR="00496687" w:rsidRPr="00496687" w:rsidRDefault="00496687" w:rsidP="00496687">
      <w:pPr>
        <w:pStyle w:val="a3"/>
        <w:numPr>
          <w:ilvl w:val="0"/>
          <w:numId w:val="1"/>
        </w:numPr>
        <w:ind w:firstLineChars="0"/>
      </w:pPr>
      <w:r>
        <w:t>What are the differences between declaration and definition.</w:t>
      </w:r>
    </w:p>
    <w:p w:rsidR="00496687" w:rsidRDefault="00496687" w:rsidP="00496687">
      <w:pPr>
        <w:rPr>
          <w:rFonts w:hint="eastAsia"/>
        </w:rPr>
      </w:pPr>
    </w:p>
    <w:p w:rsidR="00496687" w:rsidRDefault="00496687" w:rsidP="00496687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t xml:space="preserve">Briefly explain the </w:t>
      </w:r>
      <w:r>
        <w:rPr>
          <w:rFonts w:hint="eastAsia"/>
        </w:rPr>
        <w:t>parameter</w:t>
      </w:r>
      <w:r>
        <w:t xml:space="preserve"> passing mechanisms “call-by-value” and “call-by-reference”.</w:t>
      </w:r>
      <w:bookmarkStart w:id="0" w:name="_GoBack"/>
      <w:bookmarkEnd w:id="0"/>
    </w:p>
    <w:p w:rsidR="00496687" w:rsidRDefault="00496687" w:rsidP="00496687">
      <w:pPr>
        <w:rPr>
          <w:rFonts w:hint="eastAsia"/>
        </w:rPr>
      </w:pPr>
    </w:p>
    <w:p w:rsidR="00AC010C" w:rsidRDefault="00FB23A2" w:rsidP="00FB23A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Grammar</w:t>
      </w:r>
      <w:r>
        <w:t xml:space="preserve"> </w:t>
      </w:r>
      <w:r>
        <w:rPr>
          <w:rFonts w:hint="eastAsia"/>
        </w:rPr>
        <w:t>G</w:t>
      </w:r>
      <w:r>
        <w:t xml:space="preserve"> </w:t>
      </w:r>
      <w:r>
        <w:rPr>
          <w:rFonts w:hint="eastAsia"/>
        </w:rPr>
        <w:t>is</w:t>
      </w:r>
    </w:p>
    <w:p w:rsidR="00FB23A2" w:rsidRDefault="00E33ADF" w:rsidP="00FB23A2">
      <w:pPr>
        <w:pStyle w:val="a3"/>
        <w:ind w:left="360" w:firstLineChars="0" w:firstLine="0"/>
      </w:pPr>
      <w:r w:rsidRPr="00E33ADF">
        <w:rPr>
          <w:position w:val="-28"/>
        </w:rPr>
        <w:object w:dxaOrig="2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in;height:34.2pt" o:ole="">
            <v:imagedata r:id="rId5" o:title=""/>
          </v:shape>
          <o:OLEObject Type="Embed" ProgID="Equation.DSMT4" ShapeID="_x0000_i1029" DrawAspect="Content" ObjectID="_1553504510" r:id="rId6"/>
        </w:object>
      </w:r>
    </w:p>
    <w:p w:rsidR="00E33ADF" w:rsidRDefault="00E33ADF" w:rsidP="00E33AD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What</w:t>
      </w:r>
      <w:r>
        <w:t xml:space="preserve"> </w:t>
      </w:r>
      <w:r>
        <w:rPr>
          <w:rFonts w:hint="eastAsia"/>
        </w:rPr>
        <w:t>is</w:t>
      </w:r>
      <w:r>
        <w:t xml:space="preserve"> </w:t>
      </w:r>
      <w:r>
        <w:rPr>
          <w:rFonts w:hint="eastAsia"/>
        </w:rPr>
        <w:t>the</w:t>
      </w:r>
      <w:r>
        <w:t xml:space="preserve"> language L(G) specified by G?</w:t>
      </w:r>
    </w:p>
    <w:p w:rsidR="00E33ADF" w:rsidRDefault="00E33ADF" w:rsidP="00E33ADF">
      <w:pPr>
        <w:pStyle w:val="a3"/>
        <w:numPr>
          <w:ilvl w:val="0"/>
          <w:numId w:val="2"/>
        </w:numPr>
        <w:ind w:firstLineChars="0"/>
      </w:pPr>
      <w:r>
        <w:t>Write the leftmost and rightmost derivations of the sentences 0127, 34 and 568.</w:t>
      </w:r>
    </w:p>
    <w:p w:rsidR="00E33ADF" w:rsidRDefault="00E33ADF" w:rsidP="00E33ADF"/>
    <w:p w:rsidR="00E33ADF" w:rsidRDefault="00E33ADF" w:rsidP="00E33AD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Write a grammar, whose specified language is the set of </w:t>
      </w:r>
      <w:r w:rsidRPr="00E33ADF">
        <w:t>odd number</w:t>
      </w:r>
      <w:r>
        <w:t>s and each odd number does not start with 0.</w:t>
      </w:r>
    </w:p>
    <w:p w:rsidR="00E33ADF" w:rsidRDefault="00E33ADF" w:rsidP="0000454E"/>
    <w:p w:rsidR="0000454E" w:rsidRDefault="0000454E" w:rsidP="00CE28C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W</w:t>
      </w:r>
      <w:r>
        <w:t>rite the grammars for the following languages</w:t>
      </w:r>
    </w:p>
    <w:p w:rsidR="0000454E" w:rsidRDefault="00CE28C7" w:rsidP="00CE28C7">
      <w:pPr>
        <w:pStyle w:val="a3"/>
        <w:ind w:left="360" w:firstLineChars="0" w:firstLine="0"/>
        <w:rPr>
          <w:rFonts w:hint="eastAsia"/>
        </w:rPr>
      </w:pPr>
      <w:r w:rsidRPr="00CE28C7">
        <w:rPr>
          <w:position w:val="-72"/>
        </w:rPr>
        <w:object w:dxaOrig="2500" w:dyaOrig="1560">
          <v:shape id="_x0000_i1032" type="#_x0000_t75" style="width:124.8pt;height:78pt" o:ole="">
            <v:imagedata r:id="rId7" o:title=""/>
          </v:shape>
          <o:OLEObject Type="Embed" ProgID="Equation.DSMT4" ShapeID="_x0000_i1032" DrawAspect="Content" ObjectID="_1553504511" r:id="rId8"/>
        </w:object>
      </w:r>
    </w:p>
    <w:p w:rsidR="00E33ADF" w:rsidRDefault="00E33ADF" w:rsidP="00E33ADF"/>
    <w:sectPr w:rsidR="00E33A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C62A0"/>
    <w:multiLevelType w:val="hybridMultilevel"/>
    <w:tmpl w:val="B106CACA"/>
    <w:lvl w:ilvl="0" w:tplc="6C486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6C065E"/>
    <w:multiLevelType w:val="hybridMultilevel"/>
    <w:tmpl w:val="13C8562E"/>
    <w:lvl w:ilvl="0" w:tplc="893C6B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D192A12"/>
    <w:multiLevelType w:val="hybridMultilevel"/>
    <w:tmpl w:val="3DF8E54E"/>
    <w:lvl w:ilvl="0" w:tplc="6630991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5BF"/>
    <w:rsid w:val="0000454E"/>
    <w:rsid w:val="000A7219"/>
    <w:rsid w:val="001D65BF"/>
    <w:rsid w:val="00496687"/>
    <w:rsid w:val="00697AD5"/>
    <w:rsid w:val="00AC010C"/>
    <w:rsid w:val="00B54AB7"/>
    <w:rsid w:val="00C6574E"/>
    <w:rsid w:val="00CE28C7"/>
    <w:rsid w:val="00E33ADF"/>
    <w:rsid w:val="00FB2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C408F2"/>
  <w15:chartTrackingRefBased/>
  <w15:docId w15:val="{44D562FD-2D67-4D05-902F-BADAF988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23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98</Words>
  <Characters>560</Characters>
  <Application>Microsoft Office Word</Application>
  <DocSecurity>0</DocSecurity>
  <Lines>4</Lines>
  <Paragraphs>1</Paragraphs>
  <ScaleCrop>false</ScaleCrop>
  <Company/>
  <LinksUpToDate>false</LinksUpToDate>
  <CharactersWithSpaces>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Zhang</dc:creator>
  <cp:keywords/>
  <dc:description/>
  <cp:lastModifiedBy>Jing Zhang</cp:lastModifiedBy>
  <cp:revision>9</cp:revision>
  <dcterms:created xsi:type="dcterms:W3CDTF">2017-04-12T03:54:00Z</dcterms:created>
  <dcterms:modified xsi:type="dcterms:W3CDTF">2017-04-12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